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52ED8C" w14:textId="592F9EE6" w:rsidR="00E51974" w:rsidRPr="00A05C3D" w:rsidRDefault="00A05C3D">
      <w:pPr>
        <w:rPr>
          <w:rFonts w:ascii="Times New Roman" w:hAnsi="Times New Roman" w:cs="Times New Roman"/>
        </w:rPr>
      </w:pPr>
      <w:r w:rsidRPr="00A05C3D">
        <w:rPr>
          <w:rFonts w:ascii="Times New Roman" w:hAnsi="Times New Roman" w:cs="Times New Roman"/>
        </w:rPr>
        <w:t>Пальонка Анастасія Вадимівна,2-8,Варіант 20</w:t>
      </w:r>
    </w:p>
    <w:p w14:paraId="15A29E18" w14:textId="7BCE7CDC" w:rsidR="00A05C3D" w:rsidRDefault="00A05C3D" w:rsidP="00A05C3D">
      <w:pPr>
        <w:jc w:val="center"/>
        <w:rPr>
          <w:rFonts w:ascii="Times New Roman" w:hAnsi="Times New Roman" w:cs="Times New Roman"/>
          <w:b/>
          <w:bCs/>
        </w:rPr>
      </w:pPr>
      <w:r w:rsidRPr="00A05C3D">
        <w:rPr>
          <w:rFonts w:ascii="Times New Roman" w:hAnsi="Times New Roman" w:cs="Times New Roman"/>
          <w:b/>
          <w:bCs/>
        </w:rPr>
        <w:t>Звіт</w:t>
      </w:r>
    </w:p>
    <w:p w14:paraId="405636ED" w14:textId="77777777" w:rsidR="00A05C3D" w:rsidRPr="00DC6A2B" w:rsidRDefault="00A05C3D" w:rsidP="00A05C3D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4C89FD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19.95pt" o:ole="">
            <v:imagedata r:id="rId4" o:title=""/>
          </v:shape>
          <o:OLEObject Type="Embed" ProgID="Equation.DSMT4" ShapeID="_x0000_i1025" DrawAspect="Content" ObjectID="_1756729809" r:id="rId5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420" w:dyaOrig="380" w14:anchorId="64E1B6F0">
          <v:shape id="_x0000_i1026" type="#_x0000_t75" style="width:70.9pt;height:18.85pt" o:ole="">
            <v:imagedata r:id="rId6" o:title=""/>
          </v:shape>
          <o:OLEObject Type="Embed" ProgID="Equation.DSMT4" ShapeID="_x0000_i1026" DrawAspect="Content" ObjectID="_1756729810" r:id="rId7"/>
        </w:object>
      </w:r>
      <w:r w:rsidRPr="00DC6A2B">
        <w:rPr>
          <w:sz w:val="28"/>
          <w:szCs w:val="28"/>
          <w:lang w:val="uk-UA"/>
        </w:rPr>
        <w:t>.</w:t>
      </w:r>
    </w:p>
    <w:p w14:paraId="468601A2" w14:textId="77777777" w:rsidR="00A05C3D" w:rsidRPr="00DC6A2B" w:rsidRDefault="00A05C3D" w:rsidP="00A05C3D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38.4258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423401D5">
          <v:shape id="_x0000_i1027" type="#_x0000_t75" style="width:49.85pt;height:14.95pt" o:ole="">
            <v:imagedata r:id="rId8" o:title=""/>
          </v:shape>
          <o:OLEObject Type="Embed" ProgID="Equation.DSMT4" ShapeID="_x0000_i1027" DrawAspect="Content" ObjectID="_1756729811" r:id="rId9"/>
        </w:object>
      </w:r>
      <w:r w:rsidRPr="00DC6A2B">
        <w:rPr>
          <w:sz w:val="28"/>
          <w:szCs w:val="28"/>
          <w:lang w:val="uk-UA"/>
        </w:rPr>
        <w:t>);</w:t>
      </w:r>
    </w:p>
    <w:p w14:paraId="1DF96E08" w14:textId="77777777" w:rsidR="00A05C3D" w:rsidRPr="00DC6A2B" w:rsidRDefault="00A05C3D" w:rsidP="00A05C3D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0.66385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603730C1">
          <v:shape id="_x0000_i1028" type="#_x0000_t75" style="width:62.05pt;height:14.95pt" o:ole="">
            <v:imagedata r:id="rId10" o:title=""/>
          </v:shape>
          <o:OLEObject Type="Embed" ProgID="Equation.DSMT4" ShapeID="_x0000_i1028" DrawAspect="Content" ObjectID="_1756729812" r:id="rId11"/>
        </w:object>
      </w:r>
      <w:r w:rsidRPr="00DC6A2B">
        <w:rPr>
          <w:sz w:val="28"/>
          <w:szCs w:val="28"/>
          <w:lang w:val="uk-UA"/>
        </w:rPr>
        <w:t>.</w:t>
      </w:r>
    </w:p>
    <w:p w14:paraId="04FEFC01" w14:textId="77777777" w:rsidR="00A05C3D" w:rsidRPr="00DC6A2B" w:rsidRDefault="00A05C3D" w:rsidP="00A05C3D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6.743; б) 0.543.</w:t>
      </w:r>
    </w:p>
    <w:p w14:paraId="56F94C36" w14:textId="77777777" w:rsidR="00F96742" w:rsidRDefault="00F96742" w:rsidP="00A05C3D">
      <w:pPr>
        <w:rPr>
          <w:rFonts w:ascii="Times New Roman" w:hAnsi="Times New Roman" w:cs="Times New Roman"/>
          <w:b/>
          <w:bCs/>
          <w:noProof/>
        </w:rPr>
      </w:pPr>
    </w:p>
    <w:p w14:paraId="1A7ABA9B" w14:textId="77777777" w:rsidR="00F96742" w:rsidRDefault="00F96742" w:rsidP="00A05C3D">
      <w:pPr>
        <w:rPr>
          <w:rFonts w:ascii="Times New Roman" w:hAnsi="Times New Roman" w:cs="Times New Roman"/>
          <w:b/>
          <w:bCs/>
          <w:noProof/>
        </w:rPr>
      </w:pPr>
    </w:p>
    <w:p w14:paraId="7B66ED68" w14:textId="0100DD3F" w:rsidR="00F96742" w:rsidRDefault="00F96742" w:rsidP="00A05C3D">
      <w:pPr>
        <w:rPr>
          <w:rFonts w:ascii="Times New Roman" w:hAnsi="Times New Roman" w:cs="Times New Roman"/>
          <w:b/>
          <w:bCs/>
          <w:noProof/>
        </w:rPr>
      </w:pPr>
      <w:r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19347A7A" wp14:editId="0D21FC64">
            <wp:extent cx="4433611" cy="5378841"/>
            <wp:effectExtent l="0" t="0" r="0" b="0"/>
            <wp:docPr id="87776040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760405" name="Рисунок 877760405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0865" cy="5387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9B509" w14:textId="77777777" w:rsidR="00BE6584" w:rsidRDefault="00BE6584" w:rsidP="00A05C3D">
      <w:pPr>
        <w:rPr>
          <w:rFonts w:ascii="Times New Roman" w:hAnsi="Times New Roman" w:cs="Times New Roman"/>
          <w:b/>
          <w:bCs/>
          <w:noProof/>
        </w:rPr>
      </w:pPr>
    </w:p>
    <w:p w14:paraId="1271BE9C" w14:textId="77777777" w:rsidR="00BE6584" w:rsidRDefault="00BE6584" w:rsidP="00A05C3D">
      <w:pPr>
        <w:rPr>
          <w:rFonts w:ascii="Times New Roman" w:hAnsi="Times New Roman" w:cs="Times New Roman"/>
          <w:b/>
          <w:bCs/>
          <w:noProof/>
        </w:rPr>
      </w:pPr>
    </w:p>
    <w:p w14:paraId="31834440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>import math</w:t>
      </w:r>
    </w:p>
    <w:p w14:paraId="13DE1A3A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>x1=75</w:t>
      </w:r>
    </w:p>
    <w:p w14:paraId="4AA0E7C7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>x2= 51/11</w:t>
      </w:r>
    </w:p>
    <w:p w14:paraId="19E8ACCA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>x1_1 = 8.66</w:t>
      </w:r>
    </w:p>
    <w:p w14:paraId="0E397FA7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lastRenderedPageBreak/>
        <w:t>x2_2 = 4.64</w:t>
      </w:r>
    </w:p>
    <w:p w14:paraId="4EE2DAF8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>def f(x1, x1_1, x2, x2_2):</w:t>
      </w:r>
    </w:p>
    <w:p w14:paraId="6FF749DC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 xml:space="preserve">    dx1 = abs((math.sqrt(x1) - x1_1)/ math.sqrt(x1))</w:t>
      </w:r>
    </w:p>
    <w:p w14:paraId="7CD98118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 xml:space="preserve">    dx2 = abs((x2 - x2_2)/x2)</w:t>
      </w:r>
    </w:p>
    <w:p w14:paraId="3F3A5F71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 xml:space="preserve">    if(dx1&gt;dx2):</w:t>
      </w:r>
    </w:p>
    <w:p w14:paraId="3D6C5748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 xml:space="preserve">        print("Друга рівність точніша")</w:t>
      </w:r>
    </w:p>
    <w:p w14:paraId="005D27D9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 xml:space="preserve">    else:</w:t>
      </w:r>
    </w:p>
    <w:p w14:paraId="10CE5646" w14:textId="77777777" w:rsidR="00BE6584" w:rsidRP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 xml:space="preserve">        print("Перша рівність точніша")</w:t>
      </w:r>
    </w:p>
    <w:p w14:paraId="081EBC77" w14:textId="56D075E0" w:rsid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  <w:r w:rsidRPr="00BE6584">
        <w:rPr>
          <w:rFonts w:ascii="Times New Roman" w:hAnsi="Times New Roman" w:cs="Times New Roman"/>
          <w:b/>
          <w:bCs/>
          <w:noProof/>
        </w:rPr>
        <w:t>f(x1, x1_1, x2, x2_2)</w:t>
      </w:r>
    </w:p>
    <w:p w14:paraId="4A871CC6" w14:textId="77777777" w:rsidR="00BE6584" w:rsidRDefault="00BE6584" w:rsidP="00BE6584">
      <w:pPr>
        <w:rPr>
          <w:rFonts w:ascii="Times New Roman" w:hAnsi="Times New Roman" w:cs="Times New Roman"/>
          <w:b/>
          <w:bCs/>
          <w:noProof/>
        </w:rPr>
      </w:pPr>
    </w:p>
    <w:p w14:paraId="51268364" w14:textId="77777777" w:rsidR="00BE6584" w:rsidRDefault="00BE6584" w:rsidP="00A05C3D">
      <w:pPr>
        <w:rPr>
          <w:rFonts w:ascii="Times New Roman" w:hAnsi="Times New Roman" w:cs="Times New Roman"/>
          <w:b/>
          <w:bCs/>
          <w:noProof/>
        </w:rPr>
      </w:pPr>
    </w:p>
    <w:p w14:paraId="7C4BF53C" w14:textId="77777777" w:rsidR="00BE6584" w:rsidRDefault="00BE6584" w:rsidP="00A05C3D">
      <w:pPr>
        <w:rPr>
          <w:rFonts w:ascii="Times New Roman" w:hAnsi="Times New Roman" w:cs="Times New Roman"/>
          <w:b/>
          <w:bCs/>
          <w:noProof/>
        </w:rPr>
      </w:pPr>
    </w:p>
    <w:p w14:paraId="29A792C1" w14:textId="7B8A198A" w:rsidR="00BE6584" w:rsidRDefault="00BE6584" w:rsidP="00A05C3D">
      <w:pPr>
        <w:rPr>
          <w:rFonts w:ascii="Times New Roman" w:hAnsi="Times New Roman" w:cs="Times New Roman"/>
          <w:b/>
          <w:bCs/>
          <w:noProof/>
        </w:rPr>
      </w:pPr>
    </w:p>
    <w:p w14:paraId="00BEF174" w14:textId="3CC62D89" w:rsidR="00BE6584" w:rsidRDefault="00BE6584" w:rsidP="00A05C3D">
      <w:pPr>
        <w:rPr>
          <w:rFonts w:ascii="Times New Roman" w:hAnsi="Times New Roman" w:cs="Times New Roman"/>
          <w:b/>
          <w:bCs/>
          <w:noProof/>
        </w:rPr>
      </w:pPr>
      <w:r>
        <w:rPr>
          <w:noProof/>
        </w:rPr>
        <w:drawing>
          <wp:inline distT="0" distB="0" distL="0" distR="0" wp14:anchorId="19CDAAE0" wp14:editId="02211F82">
            <wp:extent cx="5239481" cy="2638793"/>
            <wp:effectExtent l="0" t="0" r="0" b="9525"/>
            <wp:docPr id="15032766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327662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39481" cy="2638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F3D15" w14:textId="77777777" w:rsidR="00BE6584" w:rsidRDefault="00BE6584" w:rsidP="00A05C3D">
      <w:pPr>
        <w:rPr>
          <w:rFonts w:ascii="Times New Roman" w:hAnsi="Times New Roman" w:cs="Times New Roman"/>
          <w:b/>
          <w:bCs/>
          <w:noProof/>
        </w:rPr>
      </w:pPr>
    </w:p>
    <w:p w14:paraId="4234EE9D" w14:textId="77777777" w:rsidR="00BE6584" w:rsidRDefault="00BE6584" w:rsidP="00A05C3D">
      <w:pPr>
        <w:rPr>
          <w:rFonts w:ascii="Times New Roman" w:hAnsi="Times New Roman" w:cs="Times New Roman"/>
          <w:b/>
          <w:bCs/>
          <w:noProof/>
        </w:rPr>
      </w:pPr>
    </w:p>
    <w:p w14:paraId="7F295E33" w14:textId="77777777" w:rsidR="00BE6584" w:rsidRDefault="00BE6584" w:rsidP="00A05C3D">
      <w:pPr>
        <w:rPr>
          <w:rFonts w:ascii="Times New Roman" w:hAnsi="Times New Roman" w:cs="Times New Roman"/>
          <w:b/>
          <w:bCs/>
          <w:noProof/>
        </w:rPr>
      </w:pPr>
    </w:p>
    <w:p w14:paraId="03B95284" w14:textId="749F849E" w:rsidR="00BE6584" w:rsidRDefault="00BE6584" w:rsidP="00A05C3D">
      <w:pPr>
        <w:rPr>
          <w:rFonts w:ascii="Times New Roman" w:hAnsi="Times New Roman" w:cs="Times New Roman"/>
          <w:b/>
          <w:bCs/>
          <w:noProof/>
        </w:rPr>
      </w:pPr>
      <w:r>
        <w:rPr>
          <w:rFonts w:ascii="Times New Roman" w:hAnsi="Times New Roman" w:cs="Times New Roman"/>
          <w:b/>
          <w:bCs/>
          <w:noProof/>
        </w:rPr>
        <w:lastRenderedPageBreak/>
        <w:drawing>
          <wp:inline distT="0" distB="0" distL="0" distR="0" wp14:anchorId="26AF8E92" wp14:editId="3FB2D3E7">
            <wp:extent cx="6120765" cy="8456295"/>
            <wp:effectExtent l="0" t="0" r="0" b="0"/>
            <wp:docPr id="161639828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398289" name="Рисунок 1616398289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8456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5B809" w14:textId="79F8F0C4" w:rsidR="00A05C3D" w:rsidRPr="00A05C3D" w:rsidRDefault="00BE6584" w:rsidP="00A05C3D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lastRenderedPageBreak/>
        <w:drawing>
          <wp:inline distT="0" distB="0" distL="0" distR="0" wp14:anchorId="0DF1E3CA" wp14:editId="222B5638">
            <wp:extent cx="6120765" cy="6299835"/>
            <wp:effectExtent l="0" t="0" r="0" b="0"/>
            <wp:docPr id="52873531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735317" name="Рисунок 528735317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629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05C3D" w:rsidRPr="00A05C3D" w:rsidSect="00261F8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F7801"/>
    <w:rsid w:val="00000001"/>
    <w:rsid w:val="00070C90"/>
    <w:rsid w:val="000D5DB5"/>
    <w:rsid w:val="001216CE"/>
    <w:rsid w:val="002448DB"/>
    <w:rsid w:val="00261F81"/>
    <w:rsid w:val="00310A77"/>
    <w:rsid w:val="0035014D"/>
    <w:rsid w:val="00407B74"/>
    <w:rsid w:val="0043314A"/>
    <w:rsid w:val="00464E6D"/>
    <w:rsid w:val="00466B5F"/>
    <w:rsid w:val="0047084E"/>
    <w:rsid w:val="004E7B89"/>
    <w:rsid w:val="005D1578"/>
    <w:rsid w:val="00613B10"/>
    <w:rsid w:val="00623578"/>
    <w:rsid w:val="006275B2"/>
    <w:rsid w:val="006B0A38"/>
    <w:rsid w:val="006F7801"/>
    <w:rsid w:val="007A6699"/>
    <w:rsid w:val="008F093F"/>
    <w:rsid w:val="0092145D"/>
    <w:rsid w:val="00924E55"/>
    <w:rsid w:val="009D70D8"/>
    <w:rsid w:val="00A021EE"/>
    <w:rsid w:val="00A05C3D"/>
    <w:rsid w:val="00A41592"/>
    <w:rsid w:val="00A6130A"/>
    <w:rsid w:val="00AD3BD6"/>
    <w:rsid w:val="00BE6584"/>
    <w:rsid w:val="00BF2E3E"/>
    <w:rsid w:val="00C1742C"/>
    <w:rsid w:val="00D329B2"/>
    <w:rsid w:val="00D52BCD"/>
    <w:rsid w:val="00DA4FC0"/>
    <w:rsid w:val="00DB5346"/>
    <w:rsid w:val="00E51974"/>
    <w:rsid w:val="00F16A9E"/>
    <w:rsid w:val="00F96742"/>
    <w:rsid w:val="00FA5A59"/>
    <w:rsid w:val="00FA7F39"/>
    <w:rsid w:val="00FE0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45BADE"/>
  <w15:docId w15:val="{9A88B6BE-AA65-4B16-910F-FFE0C51EB9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">
    <w:name w:val="Основной текст 21"/>
    <w:basedOn w:val="a"/>
    <w:rsid w:val="00A05C3D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val="ru-RU"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jp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8.jpg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jpg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334</Words>
  <Characters>19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льонка Анастасія Вадимівна</dc:creator>
  <cp:keywords/>
  <dc:description/>
  <cp:lastModifiedBy>Пальонка Анастасія Вадимівна</cp:lastModifiedBy>
  <cp:revision>2</cp:revision>
  <dcterms:created xsi:type="dcterms:W3CDTF">2023-09-19T14:41:00Z</dcterms:created>
  <dcterms:modified xsi:type="dcterms:W3CDTF">2023-09-20T12:42:00Z</dcterms:modified>
</cp:coreProperties>
</file>